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26" Type="http://schemas.openxmlformats.org/officeDocument/2006/relationships/image" Target="../media/image26.emf"/><Relationship Id="rId39" Type="http://schemas.openxmlformats.org/officeDocument/2006/relationships/image" Target="../media/image39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34" Type="http://schemas.openxmlformats.org/officeDocument/2006/relationships/image" Target="../media/image34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5" Type="http://schemas.openxmlformats.org/officeDocument/2006/relationships/image" Target="../media/image25.emf"/><Relationship Id="rId33" Type="http://schemas.openxmlformats.org/officeDocument/2006/relationships/image" Target="../media/image33.emf"/><Relationship Id="rId38" Type="http://schemas.openxmlformats.org/officeDocument/2006/relationships/image" Target="../media/image38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29" Type="http://schemas.openxmlformats.org/officeDocument/2006/relationships/image" Target="../media/image29.emf"/><Relationship Id="rId41" Type="http://schemas.openxmlformats.org/officeDocument/2006/relationships/image" Target="../media/image41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32" Type="http://schemas.openxmlformats.org/officeDocument/2006/relationships/image" Target="../media/image32.emf"/><Relationship Id="rId37" Type="http://schemas.openxmlformats.org/officeDocument/2006/relationships/image" Target="../media/image37.emf"/><Relationship Id="rId40" Type="http://schemas.openxmlformats.org/officeDocument/2006/relationships/image" Target="../media/image40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23" Type="http://schemas.openxmlformats.org/officeDocument/2006/relationships/image" Target="../media/image23.emf"/><Relationship Id="rId28" Type="http://schemas.openxmlformats.org/officeDocument/2006/relationships/image" Target="../media/image28.emf"/><Relationship Id="rId36" Type="http://schemas.openxmlformats.org/officeDocument/2006/relationships/image" Target="../media/image36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31" Type="http://schemas.openxmlformats.org/officeDocument/2006/relationships/image" Target="../media/image31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Relationship Id="rId27" Type="http://schemas.openxmlformats.org/officeDocument/2006/relationships/image" Target="../media/image27.emf"/><Relationship Id="rId30" Type="http://schemas.openxmlformats.org/officeDocument/2006/relationships/image" Target="../media/image30.emf"/><Relationship Id="rId35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emf"/><Relationship Id="rId21" Type="http://schemas.openxmlformats.org/officeDocument/2006/relationships/image" Target="../media/image62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23" Type="http://schemas.openxmlformats.org/officeDocument/2006/relationships/image" Target="../media/image64.emf"/><Relationship Id="rId10" Type="http://schemas.openxmlformats.org/officeDocument/2006/relationships/image" Target="../media/image51.emf"/><Relationship Id="rId19" Type="http://schemas.openxmlformats.org/officeDocument/2006/relationships/image" Target="../media/image60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Relationship Id="rId22" Type="http://schemas.openxmlformats.org/officeDocument/2006/relationships/image" Target="../media/image6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CA8BDC-C28A-49BF-B6CA-43EB69AF2E6A}" type="datetimeFigureOut">
              <a:rPr lang="th-TH" smtClean="0"/>
              <a:t>19/05/57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7FFF33-0391-4431-BB18-28DE98A0D5E3}" type="slidenum">
              <a:rPr lang="th-TH" smtClean="0"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5.bin"/><Relationship Id="rId50" Type="http://schemas.openxmlformats.org/officeDocument/2006/relationships/oleObject" Target="../embeddings/oleObject48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7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42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41.bin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67.bin"/><Relationship Id="rId34" Type="http://schemas.openxmlformats.org/officeDocument/2006/relationships/oleObject" Target="../embeddings/oleObject80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9.bin"/><Relationship Id="rId38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8.bin"/><Relationship Id="rId37" Type="http://schemas.openxmlformats.org/officeDocument/2006/relationships/oleObject" Target="../embeddings/oleObject83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7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3.bin"/><Relationship Id="rId30" Type="http://schemas.openxmlformats.org/officeDocument/2006/relationships/oleObject" Target="../embeddings/oleObject76.bin"/><Relationship Id="rId35" Type="http://schemas.openxmlformats.org/officeDocument/2006/relationships/oleObject" Target="../embeddings/oleObject8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8600" y="228600"/>
          <a:ext cx="677863" cy="409575"/>
        </p:xfrm>
        <a:graphic>
          <a:graphicData uri="http://schemas.openxmlformats.org/presentationml/2006/ole">
            <p:oleObj spid="_x0000_s1026" name="CS ChemDraw Drawing" r:id="rId3" imgW="677843" imgH="409597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95400" y="228600"/>
          <a:ext cx="679450" cy="409575"/>
        </p:xfrm>
        <a:graphic>
          <a:graphicData uri="http://schemas.openxmlformats.org/presentationml/2006/ole">
            <p:oleObj spid="_x0000_s1027" name="CS ChemDraw Drawing" r:id="rId4" imgW="679461" imgH="409597" progId="ChemDraw.Document.6.0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86000" y="228600"/>
          <a:ext cx="679450" cy="541337"/>
        </p:xfrm>
        <a:graphic>
          <a:graphicData uri="http://schemas.openxmlformats.org/presentationml/2006/ole">
            <p:oleObj spid="_x0000_s1028" name="CS ChemDraw Drawing" r:id="rId5" imgW="679461" imgH="540636" progId="ChemDraw.Document.6.0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52800" y="304800"/>
          <a:ext cx="679450" cy="409575"/>
        </p:xfrm>
        <a:graphic>
          <a:graphicData uri="http://schemas.openxmlformats.org/presentationml/2006/ole">
            <p:oleObj spid="_x0000_s1029" name="CS ChemDraw Drawing" r:id="rId6" imgW="679461" imgH="409597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343400" y="304800"/>
          <a:ext cx="677863" cy="409575"/>
        </p:xfrm>
        <a:graphic>
          <a:graphicData uri="http://schemas.openxmlformats.org/presentationml/2006/ole">
            <p:oleObj spid="_x0000_s1030" name="CS ChemDraw Drawing" r:id="rId7" imgW="677573" imgH="409597" progId="ChemDraw.Document.6.0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334000" y="381000"/>
          <a:ext cx="565150" cy="269875"/>
        </p:xfrm>
        <a:graphic>
          <a:graphicData uri="http://schemas.openxmlformats.org/presentationml/2006/ole">
            <p:oleObj spid="_x0000_s1031" name="CS ChemDraw Drawing" r:id="rId8" imgW="565094" imgH="269372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248400" y="304800"/>
          <a:ext cx="679450" cy="417513"/>
        </p:xfrm>
        <a:graphic>
          <a:graphicData uri="http://schemas.openxmlformats.org/presentationml/2006/ole">
            <p:oleObj spid="_x0000_s1032" name="CS ChemDraw Drawing" r:id="rId9" imgW="679192" imgH="417162" progId="ChemDraw.Document.6.0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162800" y="304800"/>
          <a:ext cx="679450" cy="415925"/>
        </p:xfrm>
        <a:graphic>
          <a:graphicData uri="http://schemas.openxmlformats.org/presentationml/2006/ole">
            <p:oleObj spid="_x0000_s1033" name="CS ChemDraw Drawing" r:id="rId10" imgW="679461" imgH="415811" progId="ChemDraw.Document.6.0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8229600" y="381000"/>
          <a:ext cx="677863" cy="409575"/>
        </p:xfrm>
        <a:graphic>
          <a:graphicData uri="http://schemas.openxmlformats.org/presentationml/2006/ole">
            <p:oleObj spid="_x0000_s1034" name="CS ChemDraw Drawing" r:id="rId11" imgW="677573" imgH="409327" progId="ChemDraw.Document.6.0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28600" y="1143000"/>
          <a:ext cx="558800" cy="231775"/>
        </p:xfrm>
        <a:graphic>
          <a:graphicData uri="http://schemas.openxmlformats.org/presentationml/2006/ole">
            <p:oleObj spid="_x0000_s1035" name="CS ChemDraw Drawing" r:id="rId12" imgW="558890" imgH="231276" progId="ChemDraw.Document.6.0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066800" y="1066800"/>
          <a:ext cx="658813" cy="409575"/>
        </p:xfrm>
        <a:graphic>
          <a:graphicData uri="http://schemas.openxmlformats.org/presentationml/2006/ole">
            <p:oleObj spid="_x0000_s1036" name="CS ChemDraw Drawing" r:id="rId13" imgW="659501" imgH="409597" progId="ChemDraw.Document.6.0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133600" y="1143000"/>
          <a:ext cx="677863" cy="409575"/>
        </p:xfrm>
        <a:graphic>
          <a:graphicData uri="http://schemas.openxmlformats.org/presentationml/2006/ole">
            <p:oleObj spid="_x0000_s1037" name="CS ChemDraw Drawing" r:id="rId14" imgW="677573" imgH="409597" progId="ChemDraw.Document.6.0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00400" y="1143000"/>
          <a:ext cx="677863" cy="407987"/>
        </p:xfrm>
        <a:graphic>
          <a:graphicData uri="http://schemas.openxmlformats.org/presentationml/2006/ole">
            <p:oleObj spid="_x0000_s1038" name="CS ChemDraw Drawing" r:id="rId15" imgW="677843" imgH="407976" progId="ChemDraw.Document.6.0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191000" y="1219200"/>
          <a:ext cx="565150" cy="271463"/>
        </p:xfrm>
        <a:graphic>
          <a:graphicData uri="http://schemas.openxmlformats.org/presentationml/2006/ole">
            <p:oleObj spid="_x0000_s1039" name="CS ChemDraw Drawing" r:id="rId16" imgW="565094" imgH="270723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8700" y="65772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95125" y="66735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84125" y="65279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50925" y="67617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39125" y="6866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05400" y="69622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19000" y="73472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20575" y="734725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8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029200" y="1143000"/>
          <a:ext cx="682625" cy="417513"/>
        </p:xfrm>
        <a:graphic>
          <a:graphicData uri="http://schemas.openxmlformats.org/presentationml/2006/ole">
            <p:oleObj spid="_x0000_s1040" name="CS ChemDraw Drawing" r:id="rId17" imgW="682428" imgH="417162" progId="ChemDraw.Document.6.0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6019800" y="1295400"/>
          <a:ext cx="560387" cy="231775"/>
        </p:xfrm>
        <a:graphic>
          <a:graphicData uri="http://schemas.openxmlformats.org/presentationml/2006/ole">
            <p:oleObj spid="_x0000_s1041" name="CS ChemDraw Drawing" r:id="rId18" imgW="560508" imgH="231276" progId="ChemDraw.Document.6.0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858000" y="1219200"/>
          <a:ext cx="565150" cy="271463"/>
        </p:xfrm>
        <a:graphic>
          <a:graphicData uri="http://schemas.openxmlformats.org/presentationml/2006/ole">
            <p:oleObj spid="_x0000_s1042" name="CS ChemDraw Drawing" r:id="rId19" imgW="565094" imgH="270723" progId="ChemDraw.Document.6.0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7772400" y="1143000"/>
          <a:ext cx="677863" cy="407987"/>
        </p:xfrm>
        <a:graphic>
          <a:graphicData uri="http://schemas.openxmlformats.org/presentationml/2006/ole">
            <p:oleObj spid="_x0000_s1043" name="CS ChemDraw Drawing" r:id="rId20" imgW="677843" imgH="408246" progId="ChemDraw.Document.6.0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152400" y="1905000"/>
          <a:ext cx="677863" cy="407988"/>
        </p:xfrm>
        <a:graphic>
          <a:graphicData uri="http://schemas.openxmlformats.org/presentationml/2006/ole">
            <p:oleObj spid="_x0000_s1044" name="CS ChemDraw Drawing" r:id="rId21" imgW="677843" imgH="408246" progId="ChemDraw.Document.6.0">
              <p:embed/>
            </p:oleObj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1143000" y="1905000"/>
          <a:ext cx="677863" cy="407988"/>
        </p:xfrm>
        <a:graphic>
          <a:graphicData uri="http://schemas.openxmlformats.org/presentationml/2006/ole">
            <p:oleObj spid="_x0000_s1045" name="CS ChemDraw Drawing" r:id="rId22" imgW="677843" imgH="408246" progId="ChemDraw.Document.6.0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2209800" y="1905000"/>
          <a:ext cx="677863" cy="407988"/>
        </p:xfrm>
        <a:graphic>
          <a:graphicData uri="http://schemas.openxmlformats.org/presentationml/2006/ole">
            <p:oleObj spid="_x0000_s1046" name="CS ChemDraw Drawing" r:id="rId23" imgW="677843" imgH="408246" progId="ChemDraw.Document.6.0">
              <p:embed/>
            </p:oleObj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3200400" y="1905000"/>
          <a:ext cx="677863" cy="407988"/>
        </p:xfrm>
        <a:graphic>
          <a:graphicData uri="http://schemas.openxmlformats.org/presentationml/2006/ole">
            <p:oleObj spid="_x0000_s1047" name="CS ChemDraw Drawing" r:id="rId24" imgW="677843" imgH="408246" progId="ChemDraw.Document.6.0">
              <p:embed/>
            </p:oleObj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4267200" y="1905000"/>
          <a:ext cx="677863" cy="407988"/>
        </p:xfrm>
        <a:graphic>
          <a:graphicData uri="http://schemas.openxmlformats.org/presentationml/2006/ole">
            <p:oleObj spid="_x0000_s1048" name="CS ChemDraw Drawing" r:id="rId25" imgW="677843" imgH="408246" progId="ChemDraw.Document.6.0">
              <p:embed/>
            </p:oleObj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5334000" y="1905000"/>
          <a:ext cx="677863" cy="407988"/>
        </p:xfrm>
        <a:graphic>
          <a:graphicData uri="http://schemas.openxmlformats.org/presentationml/2006/ole">
            <p:oleObj spid="_x0000_s1049" name="CS ChemDraw Drawing" r:id="rId26" imgW="677843" imgH="408246" progId="ChemDraw.Document.6.0">
              <p:embed/>
            </p:oleObj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324600" y="1905000"/>
          <a:ext cx="677863" cy="407988"/>
        </p:xfrm>
        <a:graphic>
          <a:graphicData uri="http://schemas.openxmlformats.org/presentationml/2006/ole">
            <p:oleObj spid="_x0000_s1050" name="CS ChemDraw Drawing" r:id="rId27" imgW="677843" imgH="408246" progId="ChemDraw.Document.6.0">
              <p:embed/>
            </p:oleObj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7315200" y="1905000"/>
          <a:ext cx="722313" cy="407987"/>
        </p:xfrm>
        <a:graphic>
          <a:graphicData uri="http://schemas.openxmlformats.org/presentationml/2006/ole">
            <p:oleObj spid="_x0000_s1051" name="CS ChemDraw Drawing" r:id="rId28" imgW="722079" imgH="407976" progId="ChemDraw.Document.6.0">
              <p:embed/>
            </p:oleObj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8262937" y="1905000"/>
          <a:ext cx="881063" cy="461963"/>
        </p:xfrm>
        <a:graphic>
          <a:graphicData uri="http://schemas.openxmlformats.org/presentationml/2006/ole">
            <p:oleObj spid="_x0000_s1052" name="CS ChemDraw Drawing" r:id="rId29" imgW="880413" imgH="461202" progId="ChemDraw.Document.6.0">
              <p:embed/>
            </p:oleObj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152400" y="2667000"/>
          <a:ext cx="1079500" cy="514350"/>
        </p:xfrm>
        <a:graphic>
          <a:graphicData uri="http://schemas.openxmlformats.org/presentationml/2006/ole">
            <p:oleObj spid="_x0000_s1053" name="CS ChemDraw Drawing" r:id="rId30" imgW="1080017" imgH="514698" progId="ChemDraw.Document.6.0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8458200" y="838200"/>
            <a:ext cx="30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1000" y="152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219200" y="152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860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528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67200" y="152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816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484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04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001000" y="1600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048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192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860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528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4196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4864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1600200" y="2743200"/>
          <a:ext cx="1079500" cy="514350"/>
        </p:xfrm>
        <a:graphic>
          <a:graphicData uri="http://schemas.openxmlformats.org/presentationml/2006/ole">
            <p:oleObj spid="_x0000_s1054" name="CS ChemDraw Drawing" r:id="rId31" imgW="1080287" imgH="514698" progId="ChemDraw.Document.6.0">
              <p:embed/>
            </p:oleObj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2971800" y="2743200"/>
          <a:ext cx="882650" cy="642937"/>
        </p:xfrm>
        <a:graphic>
          <a:graphicData uri="http://schemas.openxmlformats.org/presentationml/2006/ole">
            <p:oleObj spid="_x0000_s1055" name="CS ChemDraw Drawing" r:id="rId32" imgW="882032" imgH="642765" progId="ChemDraw.Document.6.0">
              <p:embed/>
            </p:oleObj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3962400" y="2819400"/>
          <a:ext cx="881063" cy="588963"/>
        </p:xfrm>
        <a:graphic>
          <a:graphicData uri="http://schemas.openxmlformats.org/presentationml/2006/ole">
            <p:oleObj spid="_x0000_s1056" name="CS ChemDraw Drawing" r:id="rId33" imgW="880413" imgH="589539" progId="ChemDraw.Document.6.0">
              <p:embed/>
            </p:oleObj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5181600" y="2971800"/>
          <a:ext cx="765175" cy="498475"/>
        </p:xfrm>
        <a:graphic>
          <a:graphicData uri="http://schemas.openxmlformats.org/presentationml/2006/ole">
            <p:oleObj spid="_x0000_s1057" name="CS ChemDraw Drawing" r:id="rId34" imgW="764428" imgH="497947" progId="ChemDraw.Document.6.0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6248400" y="2895600"/>
          <a:ext cx="722313" cy="452437"/>
        </p:xfrm>
        <a:graphic>
          <a:graphicData uri="http://schemas.openxmlformats.org/presentationml/2006/ole">
            <p:oleObj spid="_x0000_s1058" name="CS ChemDraw Drawing" r:id="rId35" imgW="722079" imgH="452286" progId="ChemDraw.Document.6.0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7162800" y="2743200"/>
          <a:ext cx="1038225" cy="865187"/>
        </p:xfrm>
        <a:graphic>
          <a:graphicData uri="http://schemas.openxmlformats.org/presentationml/2006/ole">
            <p:oleObj spid="_x0000_s1059" name="CS ChemDraw Drawing" r:id="rId36" imgW="1037669" imgH="865125" progId="ChemDraw.Document.6.0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152400" y="3581400"/>
          <a:ext cx="1154113" cy="866775"/>
        </p:xfrm>
        <a:graphic>
          <a:graphicData uri="http://schemas.openxmlformats.org/presentationml/2006/ole">
            <p:oleObj spid="_x0000_s1060" name="CS ChemDraw Drawing" r:id="rId37" imgW="1154733" imgH="867017" progId="ChemDraw.Document.6.0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1752600" y="3657600"/>
          <a:ext cx="766763" cy="865187"/>
        </p:xfrm>
        <a:graphic>
          <a:graphicData uri="http://schemas.openxmlformats.org/presentationml/2006/ole">
            <p:oleObj spid="_x0000_s1061" name="CS ChemDraw Drawing" r:id="rId38" imgW="766046" imgH="865396" progId="ChemDraw.Document.6.0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2971800" y="3733800"/>
          <a:ext cx="922337" cy="865187"/>
        </p:xfrm>
        <a:graphic>
          <a:graphicData uri="http://schemas.openxmlformats.org/presentationml/2006/ole">
            <p:oleObj spid="_x0000_s1062" name="CS ChemDraw Drawing" r:id="rId39" imgW="921683" imgH="865125" progId="ChemDraw.Document.6.0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4008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391400" y="2362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534400" y="2438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81000" y="3276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752600" y="3352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971800" y="3352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114800" y="3429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181600" y="3505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400800" y="3429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696200" y="3657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09600" y="4572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905000" y="464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276600" y="464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343400" y="4800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10200" y="4800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3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781800" y="4953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924800" y="4953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1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4191000" y="3810000"/>
          <a:ext cx="881063" cy="866775"/>
        </p:xfrm>
        <a:graphic>
          <a:graphicData uri="http://schemas.openxmlformats.org/presentationml/2006/ole">
            <p:oleObj spid="_x0000_s1063" name="CS ChemDraw Drawing" r:id="rId40" imgW="881762" imgH="866747" progId="ChemDraw.Document.6.0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5334000" y="3886200"/>
          <a:ext cx="768350" cy="868363"/>
        </p:xfrm>
        <a:graphic>
          <a:graphicData uri="http://schemas.openxmlformats.org/presentationml/2006/ole">
            <p:oleObj spid="_x0000_s1064" name="CS ChemDraw Drawing" r:id="rId41" imgW="767664" imgH="868368" progId="ChemDraw.Document.6.0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6324600" y="3962400"/>
          <a:ext cx="1036637" cy="863600"/>
        </p:xfrm>
        <a:graphic>
          <a:graphicData uri="http://schemas.openxmlformats.org/presentationml/2006/ole">
            <p:oleObj spid="_x0000_s1065" name="CS ChemDraw Drawing" r:id="rId42" imgW="1037399" imgH="863504" progId="ChemDraw.Document.6.0">
              <p:embed/>
            </p:oleObj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7543800" y="3962400"/>
          <a:ext cx="1154113" cy="868363"/>
        </p:xfrm>
        <a:graphic>
          <a:graphicData uri="http://schemas.openxmlformats.org/presentationml/2006/ole">
            <p:oleObj spid="_x0000_s1066" name="CS ChemDraw Drawing" r:id="rId43" imgW="1154733" imgH="868368" progId="ChemDraw.Document.6.0">
              <p:embed/>
            </p:oleObj>
          </a:graphicData>
        </a:graphic>
      </p:graphicFrame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381000" y="5257800"/>
          <a:ext cx="766763" cy="865187"/>
        </p:xfrm>
        <a:graphic>
          <a:graphicData uri="http://schemas.openxmlformats.org/presentationml/2006/ole">
            <p:oleObj spid="_x0000_s1067" name="CS ChemDraw Drawing" r:id="rId44" imgW="766316" imgH="865125" progId="ChemDraw.Document.6.0">
              <p:embed/>
            </p:oleObj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1600200" y="5257800"/>
          <a:ext cx="922337" cy="865187"/>
        </p:xfrm>
        <a:graphic>
          <a:graphicData uri="http://schemas.openxmlformats.org/presentationml/2006/ole">
            <p:oleObj spid="_x0000_s1068" name="CS ChemDraw Drawing" r:id="rId45" imgW="921683" imgH="865125" progId="ChemDraw.Document.6.0">
              <p:embed/>
            </p:oleObj>
          </a:graphicData>
        </a:graphic>
      </p:graphicFrame>
      <p:graphicFrame>
        <p:nvGraphicFramePr>
          <p:cNvPr id="1069" name="Object 45"/>
          <p:cNvGraphicFramePr>
            <a:graphicFrameLocks noChangeAspect="1"/>
          </p:cNvGraphicFramePr>
          <p:nvPr/>
        </p:nvGraphicFramePr>
        <p:xfrm>
          <a:off x="2971800" y="5181600"/>
          <a:ext cx="882650" cy="868363"/>
        </p:xfrm>
        <a:graphic>
          <a:graphicData uri="http://schemas.openxmlformats.org/presentationml/2006/ole">
            <p:oleObj spid="_x0000_s1069" name="CS ChemDraw Drawing" r:id="rId46" imgW="882032" imgH="868368" progId="ChemDraw.Document.6.0">
              <p:embed/>
            </p:oleObj>
          </a:graphicData>
        </a:graphic>
      </p:graphicFrame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4191000" y="5257800"/>
          <a:ext cx="768350" cy="868363"/>
        </p:xfrm>
        <a:graphic>
          <a:graphicData uri="http://schemas.openxmlformats.org/presentationml/2006/ole">
            <p:oleObj spid="_x0000_s1070" name="CS ChemDraw Drawing" r:id="rId47" imgW="767664" imgH="868368" progId="ChemDraw.Document.6.0">
              <p:embed/>
            </p:oleObj>
          </a:graphicData>
        </a:graphic>
      </p:graphicFrame>
      <p:graphicFrame>
        <p:nvGraphicFramePr>
          <p:cNvPr id="1071" name="Object 47"/>
          <p:cNvGraphicFramePr>
            <a:graphicFrameLocks noChangeAspect="1"/>
          </p:cNvGraphicFramePr>
          <p:nvPr/>
        </p:nvGraphicFramePr>
        <p:xfrm>
          <a:off x="5334000" y="5383213"/>
          <a:ext cx="1036637" cy="865187"/>
        </p:xfrm>
        <a:graphic>
          <a:graphicData uri="http://schemas.openxmlformats.org/presentationml/2006/ole">
            <p:oleObj spid="_x0000_s1071" name="CS ChemDraw Drawing" r:id="rId48" imgW="1037399" imgH="865396" progId="ChemDraw.Document.6.0">
              <p:embed/>
            </p:oleObj>
          </a:graphicData>
        </a:graphic>
      </p:graphicFrame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6553200" y="5334000"/>
          <a:ext cx="1155700" cy="866775"/>
        </p:xfrm>
        <a:graphic>
          <a:graphicData uri="http://schemas.openxmlformats.org/presentationml/2006/ole">
            <p:oleObj spid="_x0000_s1072" name="CS ChemDraw Drawing" r:id="rId49" imgW="1156352" imgH="866747" progId="ChemDraw.Document.6.0">
              <p:embed/>
            </p:oleObj>
          </a:graphicData>
        </a:graphic>
      </p:graphicFrame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8001000" y="5383213"/>
          <a:ext cx="766763" cy="865187"/>
        </p:xfrm>
        <a:graphic>
          <a:graphicData uri="http://schemas.openxmlformats.org/presentationml/2006/ole">
            <p:oleObj spid="_x0000_s1073" name="CS ChemDraw Drawing" r:id="rId50" imgW="766316" imgH="865396" progId="ChemDraw.Document.6.0">
              <p:embed/>
            </p:oleObj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533400" y="6248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9812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2004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4958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7912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9342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8229600" y="6324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th-TH" sz="1100" b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2400" y="0"/>
          <a:ext cx="923925" cy="865187"/>
        </p:xfrm>
        <a:graphic>
          <a:graphicData uri="http://schemas.openxmlformats.org/presentationml/2006/ole">
            <p:oleObj spid="_x0000_s2050" name="CS ChemDraw Drawing" r:id="rId3" imgW="923301" imgH="865125" progId="ChemDraw.Document.6.0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95400" y="0"/>
          <a:ext cx="884237" cy="868363"/>
        </p:xfrm>
        <a:graphic>
          <a:graphicData uri="http://schemas.openxmlformats.org/presentationml/2006/ole">
            <p:oleObj spid="_x0000_s2051" name="CS ChemDraw Drawing" r:id="rId4" imgW="883650" imgH="868368" progId="ChemDraw.Document.6.0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14600" y="0"/>
          <a:ext cx="768350" cy="866775"/>
        </p:xfrm>
        <a:graphic>
          <a:graphicData uri="http://schemas.openxmlformats.org/presentationml/2006/ole">
            <p:oleObj spid="_x0000_s2052" name="CS ChemDraw Drawing" r:id="rId5" imgW="767664" imgH="866747" progId="ChemDraw.Document.6.0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657600" y="152400"/>
          <a:ext cx="977900" cy="500063"/>
        </p:xfrm>
        <a:graphic>
          <a:graphicData uri="http://schemas.openxmlformats.org/presentationml/2006/ole">
            <p:oleObj spid="_x0000_s2053" name="CS ChemDraw Drawing" r:id="rId6" imgW="977788" imgH="499568" progId="ChemDraw.Document.6.0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876800" y="152400"/>
          <a:ext cx="977900" cy="500063"/>
        </p:xfrm>
        <a:graphic>
          <a:graphicData uri="http://schemas.openxmlformats.org/presentationml/2006/ole">
            <p:oleObj spid="_x0000_s2054" name="CS ChemDraw Drawing" r:id="rId7" imgW="977788" imgH="499568" progId="ChemDraw.Document.6.0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019800" y="152400"/>
          <a:ext cx="977900" cy="500063"/>
        </p:xfrm>
        <a:graphic>
          <a:graphicData uri="http://schemas.openxmlformats.org/presentationml/2006/ole">
            <p:oleObj spid="_x0000_s2055" name="CS ChemDraw Drawing" r:id="rId8" imgW="977788" imgH="499568" progId="ChemDraw.Document.6.0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086600" y="152400"/>
          <a:ext cx="977900" cy="500063"/>
        </p:xfrm>
        <a:graphic>
          <a:graphicData uri="http://schemas.openxmlformats.org/presentationml/2006/ole">
            <p:oleObj spid="_x0000_s2056" name="CS ChemDraw Drawing" r:id="rId9" imgW="977788" imgH="499568" progId="ChemDraw.Document.6.0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153400" y="185737"/>
          <a:ext cx="977900" cy="500063"/>
        </p:xfrm>
        <a:graphic>
          <a:graphicData uri="http://schemas.openxmlformats.org/presentationml/2006/ole">
            <p:oleObj spid="_x0000_s2057" name="CS ChemDraw Drawing" r:id="rId10" imgW="977788" imgH="499568" progId="ChemDraw.Document.6.0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17500" y="1252538"/>
          <a:ext cx="977900" cy="500062"/>
        </p:xfrm>
        <a:graphic>
          <a:graphicData uri="http://schemas.openxmlformats.org/presentationml/2006/ole">
            <p:oleObj spid="_x0000_s2058" name="CS ChemDraw Drawing" r:id="rId11" imgW="977788" imgH="499568" progId="ChemDraw.Document.6.0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524000" y="1252538"/>
          <a:ext cx="977900" cy="500062"/>
        </p:xfrm>
        <a:graphic>
          <a:graphicData uri="http://schemas.openxmlformats.org/presentationml/2006/ole">
            <p:oleObj spid="_x0000_s2059" name="CS ChemDraw Drawing" r:id="rId12" imgW="977788" imgH="499568" progId="ChemDraw.Document.6.0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679700" y="1219200"/>
          <a:ext cx="977900" cy="500062"/>
        </p:xfrm>
        <a:graphic>
          <a:graphicData uri="http://schemas.openxmlformats.org/presentationml/2006/ole">
            <p:oleObj spid="_x0000_s2060" name="CS ChemDraw Drawing" r:id="rId13" imgW="977788" imgH="499568" progId="ChemDraw.Document.6.0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46500" y="1219200"/>
          <a:ext cx="977900" cy="500063"/>
        </p:xfrm>
        <a:graphic>
          <a:graphicData uri="http://schemas.openxmlformats.org/presentationml/2006/ole">
            <p:oleObj spid="_x0000_s2061" name="CS ChemDraw Drawing" r:id="rId14" imgW="977788" imgH="499568" progId="ChemDraw.Document.6.0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800600" y="1219200"/>
          <a:ext cx="977900" cy="500063"/>
        </p:xfrm>
        <a:graphic>
          <a:graphicData uri="http://schemas.openxmlformats.org/presentationml/2006/ole">
            <p:oleObj spid="_x0000_s2062" name="CS ChemDraw Drawing" r:id="rId15" imgW="977788" imgH="499568" progId="ChemDraw.Document.6.0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867400" y="1219200"/>
          <a:ext cx="977900" cy="500063"/>
        </p:xfrm>
        <a:graphic>
          <a:graphicData uri="http://schemas.openxmlformats.org/presentationml/2006/ole">
            <p:oleObj spid="_x0000_s2063" name="CS ChemDraw Drawing" r:id="rId16" imgW="977788" imgH="499568" progId="ChemDraw.Document.6.0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6934200" y="1219200"/>
          <a:ext cx="977900" cy="500063"/>
        </p:xfrm>
        <a:graphic>
          <a:graphicData uri="http://schemas.openxmlformats.org/presentationml/2006/ole">
            <p:oleObj spid="_x0000_s2064" name="CS ChemDraw Drawing" r:id="rId17" imgW="977788" imgH="499568" progId="ChemDraw.Document.6.0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8001000" y="1219200"/>
          <a:ext cx="977900" cy="500063"/>
        </p:xfrm>
        <a:graphic>
          <a:graphicData uri="http://schemas.openxmlformats.org/presentationml/2006/ole">
            <p:oleObj spid="_x0000_s2065" name="CS ChemDraw Drawing" r:id="rId18" imgW="977788" imgH="499568" progId="ChemDraw.Document.6.0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17500" y="2133600"/>
          <a:ext cx="977900" cy="500063"/>
        </p:xfrm>
        <a:graphic>
          <a:graphicData uri="http://schemas.openxmlformats.org/presentationml/2006/ole">
            <p:oleObj spid="_x0000_s2066" name="CS ChemDraw Drawing" r:id="rId19" imgW="977788" imgH="499568" progId="ChemDraw.Document.6.0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371600" y="2209800"/>
          <a:ext cx="977900" cy="500063"/>
        </p:xfrm>
        <a:graphic>
          <a:graphicData uri="http://schemas.openxmlformats.org/presentationml/2006/ole">
            <p:oleObj spid="_x0000_s2067" name="CS ChemDraw Drawing" r:id="rId20" imgW="977788" imgH="499568" progId="ChemDraw.Document.6.0">
              <p:embed/>
            </p:oleObj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2374900" y="2209800"/>
          <a:ext cx="977900" cy="500063"/>
        </p:xfrm>
        <a:graphic>
          <a:graphicData uri="http://schemas.openxmlformats.org/presentationml/2006/ole">
            <p:oleObj spid="_x0000_s2068" name="CS ChemDraw Drawing" r:id="rId21" imgW="977788" imgH="499568" progId="ChemDraw.Document.6.0">
              <p:embed/>
            </p:oleObj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505200" y="2362200"/>
          <a:ext cx="563563" cy="279400"/>
        </p:xfrm>
        <a:graphic>
          <a:graphicData uri="http://schemas.openxmlformats.org/presentationml/2006/ole">
            <p:oleObj spid="_x0000_s2070" name="CS ChemDraw Drawing" r:id="rId22" imgW="563475" imgH="280180" progId="ChemDraw.Document.6.0">
              <p:embed/>
            </p:oleObj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7467600" y="1981200"/>
          <a:ext cx="925513" cy="957263"/>
        </p:xfrm>
        <a:graphic>
          <a:graphicData uri="http://schemas.openxmlformats.org/presentationml/2006/ole">
            <p:oleObj spid="_x0000_s2074" name="CS ChemDraw Drawing" r:id="rId23" imgW="926268" imgH="956717" progId="ChemDraw.Document.6.0">
              <p:embed/>
            </p:oleObj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81000" y="3581400"/>
          <a:ext cx="520700" cy="196850"/>
        </p:xfrm>
        <a:graphic>
          <a:graphicData uri="http://schemas.openxmlformats.org/presentationml/2006/ole">
            <p:oleObj spid="_x0000_s2075" name="CS ChemDraw Drawing" r:id="rId24" imgW="520588" imgH="197504" progId="ChemDraw.Document.6.0">
              <p:embed/>
            </p:oleObj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1371600" y="3352800"/>
          <a:ext cx="682625" cy="419100"/>
        </p:xfrm>
        <a:graphic>
          <a:graphicData uri="http://schemas.openxmlformats.org/presentationml/2006/ole">
            <p:oleObj spid="_x0000_s2076" name="CS ChemDraw Drawing" r:id="rId25" imgW="682428" imgH="418783" progId="ChemDraw.Document.6.0">
              <p:embed/>
            </p:oleObj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362200" y="3276600"/>
          <a:ext cx="658813" cy="590550"/>
        </p:xfrm>
        <a:graphic>
          <a:graphicData uri="http://schemas.openxmlformats.org/presentationml/2006/ole">
            <p:oleObj spid="_x0000_s2077" name="CS ChemDraw Drawing" r:id="rId26" imgW="659501" imgH="590890" progId="ChemDraw.Document.6.0">
              <p:embed/>
            </p:oleObj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3429000" y="3276600"/>
          <a:ext cx="630237" cy="590550"/>
        </p:xfrm>
        <a:graphic>
          <a:graphicData uri="http://schemas.openxmlformats.org/presentationml/2006/ole">
            <p:oleObj spid="_x0000_s2078" name="CS ChemDraw Drawing" r:id="rId27" imgW="630370" imgH="590890" progId="ChemDraw.Document.6.0">
              <p:embed/>
            </p:oleObj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4267200" y="3429000"/>
          <a:ext cx="703263" cy="409575"/>
        </p:xfrm>
        <a:graphic>
          <a:graphicData uri="http://schemas.openxmlformats.org/presentationml/2006/ole">
            <p:oleObj spid="_x0000_s2079" name="CS ChemDraw Drawing" r:id="rId28" imgW="703468" imgH="409597" progId="ChemDraw.Document.6.0">
              <p:embed/>
            </p:oleObj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5257800" y="3276600"/>
          <a:ext cx="576263" cy="588963"/>
        </p:xfrm>
        <a:graphic>
          <a:graphicData uri="http://schemas.openxmlformats.org/presentationml/2006/ole">
            <p:oleObj spid="_x0000_s2080" name="CS ChemDraw Drawing" r:id="rId29" imgW="575883" imgH="589539" progId="ChemDraw.Document.6.0">
              <p:embed/>
            </p:oleObj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6019800" y="3276600"/>
          <a:ext cx="681037" cy="409575"/>
        </p:xfrm>
        <a:graphic>
          <a:graphicData uri="http://schemas.openxmlformats.org/presentationml/2006/ole">
            <p:oleObj spid="_x0000_s2081" name="CS ChemDraw Drawing" r:id="rId30" imgW="680810" imgH="409597" progId="ChemDraw.Document.6.0">
              <p:embed/>
            </p:oleObj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7010400" y="3429000"/>
          <a:ext cx="565150" cy="279400"/>
        </p:xfrm>
        <a:graphic>
          <a:graphicData uri="http://schemas.openxmlformats.org/presentationml/2006/ole">
            <p:oleObj spid="_x0000_s2082" name="CS ChemDraw Drawing" r:id="rId31" imgW="565094" imgH="280180" progId="ChemDraw.Document.6.0">
              <p:embed/>
            </p:oleObj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8001000" y="3352800"/>
          <a:ext cx="682625" cy="419100"/>
        </p:xfrm>
        <a:graphic>
          <a:graphicData uri="http://schemas.openxmlformats.org/presentationml/2006/ole">
            <p:oleObj spid="_x0000_s2083" name="CS ChemDraw Drawing" r:id="rId32" imgW="682428" imgH="418783" progId="ChemDraw.Document.6.0">
              <p:embed/>
            </p:oleObj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304800" y="4724400"/>
          <a:ext cx="681037" cy="411163"/>
        </p:xfrm>
        <a:graphic>
          <a:graphicData uri="http://schemas.openxmlformats.org/presentationml/2006/ole">
            <p:oleObj spid="_x0000_s2084" name="CS ChemDraw Drawing" r:id="rId33" imgW="680810" imgH="410948" progId="ChemDraw.Document.6.0">
              <p:embed/>
            </p:oleObj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1295400" y="4800600"/>
          <a:ext cx="563563" cy="279400"/>
        </p:xfrm>
        <a:graphic>
          <a:graphicData uri="http://schemas.openxmlformats.org/presentationml/2006/ole">
            <p:oleObj spid="_x0000_s2085" name="CS ChemDraw Drawing" r:id="rId34" imgW="563475" imgH="279909" progId="ChemDraw.Document.6.0">
              <p:embed/>
            </p:oleObj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2362200" y="4724400"/>
          <a:ext cx="682625" cy="417513"/>
        </p:xfrm>
        <a:graphic>
          <a:graphicData uri="http://schemas.openxmlformats.org/presentationml/2006/ole">
            <p:oleObj spid="_x0000_s2086" name="CS ChemDraw Drawing" r:id="rId35" imgW="682428" imgH="417162" progId="ChemDraw.Document.6.0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914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4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524000" y="914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43200" y="95759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038600" y="990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05400" y="83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48400" y="83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15200" y="838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382000" y="762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34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288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956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5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624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292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172200" y="1752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62800" y="17526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229600" y="1828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1000" y="2743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6764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5908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6576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720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6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50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056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848600" y="2819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81000" y="3962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24000" y="3962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4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438400" y="3962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5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581400" y="3962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6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19600" y="39624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7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10200" y="3886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8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248400" y="3886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79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162800" y="38862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0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153400" y="3810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1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57200" y="533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2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371600" y="53340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3</a:t>
            </a:r>
            <a:endParaRPr lang="th-TH" sz="1100" b="1" dirty="0">
              <a:latin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362200" y="5257800"/>
            <a:ext cx="38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  <a:cs typeface="Times New Roman" pitchFamily="18" charset="0"/>
              </a:rPr>
              <a:t>84</a:t>
            </a:r>
            <a:endParaRPr lang="th-TH" sz="1100" b="1" dirty="0">
              <a:latin typeface="Times New Roman" pitchFamily="18" charset="0"/>
            </a:endParaRPr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4191000" y="2362200"/>
          <a:ext cx="998538" cy="368300"/>
        </p:xfrm>
        <a:graphic>
          <a:graphicData uri="http://schemas.openxmlformats.org/presentationml/2006/ole">
            <p:oleObj spid="_x0000_s2087" name="CS ChemDraw Drawing" r:id="rId36" imgW="997748" imgH="368529" progId="ChemDraw.Document.6.0">
              <p:embed/>
            </p:oleObj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638800" y="2362200"/>
          <a:ext cx="412750" cy="417513"/>
        </p:xfrm>
        <a:graphic>
          <a:graphicData uri="http://schemas.openxmlformats.org/presentationml/2006/ole">
            <p:oleObj spid="_x0000_s2088" name="CS ChemDraw Drawing" r:id="rId37" imgW="412424" imgH="417162" progId="ChemDraw.Document.6.0">
              <p:embed/>
            </p:oleObj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6553200" y="2438400"/>
          <a:ext cx="677863" cy="319088"/>
        </p:xfrm>
        <a:graphic>
          <a:graphicData uri="http://schemas.openxmlformats.org/presentationml/2006/ole">
            <p:oleObj spid="_x0000_s2089" name="CS ChemDraw Drawing" r:id="rId38" imgW="677843" imgH="319626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84</Words>
  <Application>Microsoft Office PowerPoint</Application>
  <PresentationFormat>On-screen Show (4:3)</PresentationFormat>
  <Paragraphs>84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CS ChemDraw Drawing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003</dc:creator>
  <cp:lastModifiedBy>HP003</cp:lastModifiedBy>
  <cp:revision>17</cp:revision>
  <dcterms:created xsi:type="dcterms:W3CDTF">2014-05-19T10:21:48Z</dcterms:created>
  <dcterms:modified xsi:type="dcterms:W3CDTF">2014-05-19T11:44:25Z</dcterms:modified>
</cp:coreProperties>
</file>